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2FDB97" w14:textId="19711327" w:rsidR="00382892" w:rsidRDefault="00382892" w:rsidP="00D52363">
      <w:pPr>
        <w:rPr>
          <w:rFonts w:ascii="Verdana" w:hAnsi="Verdana"/>
          <w:sz w:val="18"/>
          <w:szCs w:val="18"/>
        </w:rPr>
      </w:pPr>
    </w:p>
    <w:tbl>
      <w:tblPr>
        <w:tblStyle w:val="Tabellenraster"/>
        <w:tblW w:w="0" w:type="auto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5100"/>
        <w:gridCol w:w="5101"/>
      </w:tblGrid>
      <w:tr w:rsidR="0007596C" w14:paraId="58C0EFB6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4989AE34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694F0EF3" w14:textId="41ECD9E8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DE968A8" w14:textId="0396C17E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4E93133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05pt;height:20.9pt" o:ole="">
                  <v:imagedata r:id="rId9" o:title=""/>
                </v:shape>
                <o:OLEObject Type="Embed" ProgID="Equation.DSMT4" ShapeID="_x0000_i1025" DrawAspect="Content" ObjectID="_1462887707" r:id="rId1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5433B938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5F5577D4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E60F5C2" w14:textId="6CE2DBBA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54F7477">
                <v:shape id="_x0000_i1026" type="#_x0000_t75" style="width:22.05pt;height:20.9pt" o:ole="">
                  <v:imagedata r:id="rId11" o:title=""/>
                </v:shape>
                <o:OLEObject Type="Embed" ProgID="Equation.DSMT4" ShapeID="_x0000_i1026" DrawAspect="Content" ObjectID="_1462887708" r:id="rId1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1AA62CC0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7CB909F5" w14:textId="3C2BBDC0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980" w:dyaOrig="600" w14:anchorId="32AADD4F">
                <v:shape id="_x0000_i1027" type="#_x0000_t75" style="width:188.15pt;height:114.95pt" o:ole="">
                  <v:imagedata r:id="rId13" o:title=""/>
                </v:shape>
                <o:OLEObject Type="Embed" ProgID="Equation.DSMT4" ShapeID="_x0000_i1027" DrawAspect="Content" ObjectID="_1462887709" r:id="rId14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61BFEAF9" w14:textId="067F519E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6"/>
                <w:sz w:val="20"/>
                <w:szCs w:val="20"/>
              </w:rPr>
              <w:object w:dxaOrig="1120" w:dyaOrig="640" w14:anchorId="100AB99C">
                <v:shape id="_x0000_i1028" type="#_x0000_t75" style="width:3in;height:123.1pt" o:ole="">
                  <v:imagedata r:id="rId15" o:title=""/>
                </v:shape>
                <o:OLEObject Type="Embed" ProgID="Equation.DSMT4" ShapeID="_x0000_i1028" DrawAspect="Content" ObjectID="_1462887710" r:id="rId16"/>
              </w:object>
            </w:r>
          </w:p>
        </w:tc>
      </w:tr>
      <w:tr w:rsidR="0007596C" w14:paraId="54755A60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35B0B7D0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5788887E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740F7081" w14:textId="2BE93320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B8DB048">
                <v:shape id="_x0000_i1029" type="#_x0000_t75" style="width:22.05pt;height:20.9pt" o:ole="">
                  <v:imagedata r:id="rId17" o:title=""/>
                </v:shape>
                <o:OLEObject Type="Embed" ProgID="Equation.DSMT4" ShapeID="_x0000_i1029" DrawAspect="Content" ObjectID="_1462887711" r:id="rId1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3D3F0B83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6A96FA4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F5BEBE5" w14:textId="1D2CB242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2C5B14F0">
                <v:shape id="_x0000_i1030" type="#_x0000_t75" style="width:22.05pt;height:20.9pt" o:ole="">
                  <v:imagedata r:id="rId19" o:title=""/>
                </v:shape>
                <o:OLEObject Type="Embed" ProgID="Equation.DSMT4" ShapeID="_x0000_i1030" DrawAspect="Content" ObjectID="_1462887712" r:id="rId2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434FECCC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3518F8D5" w14:textId="59697250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6"/>
                <w:sz w:val="20"/>
                <w:szCs w:val="20"/>
              </w:rPr>
              <w:object w:dxaOrig="940" w:dyaOrig="640" w14:anchorId="0B3A5F5F">
                <v:shape id="_x0000_i1130" type="#_x0000_t75" style="width:181.15pt;height:123.1pt" o:ole="">
                  <v:imagedata r:id="rId21" o:title=""/>
                </v:shape>
                <o:OLEObject Type="Embed" ProgID="Equation.DSMT4" ShapeID="_x0000_i1130" DrawAspect="Content" ObjectID="_1462887713" r:id="rId22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1A0EC2B2" w14:textId="3ECDE581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980" w:dyaOrig="600" w14:anchorId="3D5346BF">
                <v:shape id="_x0000_i1131" type="#_x0000_t75" style="width:188.15pt;height:114.95pt" o:ole="">
                  <v:imagedata r:id="rId23" o:title=""/>
                </v:shape>
                <o:OLEObject Type="Embed" ProgID="Equation.DSMT4" ShapeID="_x0000_i1131" DrawAspect="Content" ObjectID="_1462887714" r:id="rId24"/>
              </w:object>
            </w:r>
          </w:p>
        </w:tc>
      </w:tr>
      <w:tr w:rsidR="0007596C" w14:paraId="3A0EA0F1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5A1D91B6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B6BDD97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C3C288C" w14:textId="3420C7F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28F50069">
                <v:shape id="_x0000_i1033" type="#_x0000_t75" style="width:22.05pt;height:20.9pt" o:ole="">
                  <v:imagedata r:id="rId25" o:title=""/>
                </v:shape>
                <o:OLEObject Type="Embed" ProgID="Equation.DSMT4" ShapeID="_x0000_i1033" DrawAspect="Content" ObjectID="_1462887715" r:id="rId2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7D843165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5367F9A2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5AEC65EA" w14:textId="56E0A520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8A42DF6">
                <v:shape id="_x0000_i1034" type="#_x0000_t75" style="width:22.05pt;height:20.9pt" o:ole="">
                  <v:imagedata r:id="rId27" o:title=""/>
                </v:shape>
                <o:OLEObject Type="Embed" ProgID="Equation.DSMT4" ShapeID="_x0000_i1034" DrawAspect="Content" ObjectID="_1462887716" r:id="rId2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06294FE5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1D95049B" w14:textId="65F6203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6"/>
                <w:sz w:val="20"/>
                <w:szCs w:val="20"/>
              </w:rPr>
              <w:object w:dxaOrig="980" w:dyaOrig="640" w14:anchorId="51CDF9D4">
                <v:shape id="_x0000_i1035" type="#_x0000_t75" style="width:188.15pt;height:123.1pt" o:ole="">
                  <v:imagedata r:id="rId29" o:title=""/>
                </v:shape>
                <o:OLEObject Type="Embed" ProgID="Equation.DSMT4" ShapeID="_x0000_i1035" DrawAspect="Content" ObjectID="_1462887717" r:id="rId30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78DE6082" w14:textId="3B7A12C8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1100" w:dyaOrig="640" w14:anchorId="2E3ED4E5">
                <v:shape id="_x0000_i1036" type="#_x0000_t75" style="width:211.35pt;height:123.1pt" o:ole="">
                  <v:imagedata r:id="rId31" o:title=""/>
                </v:shape>
                <o:OLEObject Type="Embed" ProgID="Equation.DSMT4" ShapeID="_x0000_i1036" DrawAspect="Content" ObjectID="_1462887718" r:id="rId32"/>
              </w:object>
            </w:r>
          </w:p>
        </w:tc>
      </w:tr>
      <w:tr w:rsidR="0007596C" w14:paraId="1E1CF69C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3ACE095A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0D499133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5DA12A56" w14:textId="5A53FA49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949444C">
                <v:shape id="_x0000_i1037" type="#_x0000_t75" style="width:22.05pt;height:20.9pt" o:ole="">
                  <v:imagedata r:id="rId33" o:title=""/>
                </v:shape>
                <o:OLEObject Type="Embed" ProgID="Equation.DSMT4" ShapeID="_x0000_i1037" DrawAspect="Content" ObjectID="_1462887719" r:id="rId3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70E8114B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11EC4FA1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AE213C4" w14:textId="31B77DD3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2B5BB87">
                <v:shape id="_x0000_i1038" type="#_x0000_t75" style="width:22.05pt;height:20.9pt" o:ole="">
                  <v:imagedata r:id="rId35" o:title=""/>
                </v:shape>
                <o:OLEObject Type="Embed" ProgID="Equation.DSMT4" ShapeID="_x0000_i1038" DrawAspect="Content" ObjectID="_1462887720" r:id="rId3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4F6E2C13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7AFF33AF" w14:textId="68303C55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980" w:dyaOrig="600" w14:anchorId="6F6A9DAF">
                <v:shape id="_x0000_i1039" type="#_x0000_t75" style="width:188.15pt;height:114.95pt" o:ole="">
                  <v:imagedata r:id="rId37" o:title=""/>
                </v:shape>
                <o:OLEObject Type="Embed" ProgID="Equation.DSMT4" ShapeID="_x0000_i1039" DrawAspect="Content" ObjectID="_1462887721" r:id="rId38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2B6EA9A0" w14:textId="6EDA3364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1140" w:dyaOrig="600" w14:anchorId="1D87692A">
                <v:shape id="_x0000_i1040" type="#_x0000_t75" style="width:219.5pt;height:114.95pt" o:ole="">
                  <v:imagedata r:id="rId39" o:title=""/>
                </v:shape>
                <o:OLEObject Type="Embed" ProgID="Equation.DSMT4" ShapeID="_x0000_i1040" DrawAspect="Content" ObjectID="_1462887722" r:id="rId40"/>
              </w:object>
            </w:r>
          </w:p>
        </w:tc>
      </w:tr>
    </w:tbl>
    <w:p w14:paraId="2D15EBA6" w14:textId="77777777" w:rsidR="0007596C" w:rsidRDefault="0007596C" w:rsidP="00D52363">
      <w:pPr>
        <w:rPr>
          <w:rFonts w:ascii="Verdana" w:hAnsi="Verdana"/>
          <w:sz w:val="18"/>
          <w:szCs w:val="18"/>
        </w:rPr>
      </w:pPr>
    </w:p>
    <w:p w14:paraId="3CFE1001" w14:textId="5FF32BEC" w:rsidR="0007596C" w:rsidRDefault="0007596C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p w14:paraId="0EE8ED5B" w14:textId="77777777" w:rsidR="0007596C" w:rsidRDefault="0007596C" w:rsidP="00D52363">
      <w:pPr>
        <w:rPr>
          <w:rFonts w:ascii="Verdana" w:hAnsi="Verdana"/>
          <w:sz w:val="18"/>
          <w:szCs w:val="18"/>
        </w:rPr>
      </w:pPr>
    </w:p>
    <w:tbl>
      <w:tblPr>
        <w:tblStyle w:val="Tabellenraster"/>
        <w:tblW w:w="0" w:type="auto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5100"/>
        <w:gridCol w:w="5101"/>
      </w:tblGrid>
      <w:tr w:rsidR="0007596C" w14:paraId="1E7F61F9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3B2DF585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6D30CE2C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4626C8B" w14:textId="77777777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5B5A4C0D">
                <v:shape id="_x0000_i1041" type="#_x0000_t75" style="width:22.05pt;height:20.9pt" o:ole="">
                  <v:imagedata r:id="rId41" o:title=""/>
                </v:shape>
                <o:OLEObject Type="Embed" ProgID="Equation.DSMT4" ShapeID="_x0000_i1041" DrawAspect="Content" ObjectID="_1462887723" r:id="rId4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4EEABC07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1E3C46D7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97667F9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3224821D">
                <v:shape id="_x0000_i1042" type="#_x0000_t75" style="width:22.05pt;height:20.9pt" o:ole="">
                  <v:imagedata r:id="rId43" o:title=""/>
                </v:shape>
                <o:OLEObject Type="Embed" ProgID="Equation.DSMT4" ShapeID="_x0000_i1042" DrawAspect="Content" ObjectID="_1462887724" r:id="rId4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65BFEB30" w14:textId="77777777" w:rsidTr="00CA35A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17DE4EDF" w14:textId="052EDEC5" w:rsidR="0007596C" w:rsidRDefault="00765BAF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0DBC2046">
                <v:shape id="_x0000_i1093" type="#_x0000_t75" style="width:193.95pt;height:103.35pt" o:ole="">
                  <v:imagedata r:id="rId45" o:title=""/>
                </v:shape>
                <o:OLEObject Type="Embed" ProgID="Equation.DSMT4" ShapeID="_x0000_i1093" DrawAspect="Content" ObjectID="_1462887725" r:id="rId46"/>
              </w:object>
            </w:r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46848A71" w14:textId="04640FBB" w:rsidR="0007596C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40" w:dyaOrig="300" w14:anchorId="7F032051">
                <v:shape id="_x0000_i1090" type="#_x0000_t75" style="width:3in;height:119.6pt" o:ole="">
                  <v:imagedata r:id="rId47" o:title=""/>
                </v:shape>
                <o:OLEObject Type="Embed" ProgID="Equation.DSMT4" ShapeID="_x0000_i1090" DrawAspect="Content" ObjectID="_1462887726" r:id="rId48"/>
              </w:object>
            </w:r>
          </w:p>
        </w:tc>
      </w:tr>
      <w:tr w:rsidR="0007596C" w14:paraId="0E6981CE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0EAE7DFC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5723F573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198C32DE" w14:textId="7777777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15EA9B8F">
                <v:shape id="_x0000_i1045" type="#_x0000_t75" style="width:22.05pt;height:20.9pt" o:ole="">
                  <v:imagedata r:id="rId49" o:title=""/>
                </v:shape>
                <o:OLEObject Type="Embed" ProgID="Equation.DSMT4" ShapeID="_x0000_i1045" DrawAspect="Content" ObjectID="_1462887727" r:id="rId5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32882C51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2D18E5B6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F313921" w14:textId="7777777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45E7D16">
                <v:shape id="_x0000_i1046" type="#_x0000_t75" style="width:22.05pt;height:20.9pt" o:ole="">
                  <v:imagedata r:id="rId51" o:title=""/>
                </v:shape>
                <o:OLEObject Type="Embed" ProgID="Equation.DSMT4" ShapeID="_x0000_i1046" DrawAspect="Content" ObjectID="_1462887728" r:id="rId5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bookmarkStart w:id="0" w:name="_GoBack"/>
      <w:tr w:rsidR="0007596C" w14:paraId="547E7261" w14:textId="77777777" w:rsidTr="00CA35A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00A57503" w14:textId="7E02094D" w:rsidR="0007596C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40" w:dyaOrig="300" w14:anchorId="49EA63CA">
                <v:shape id="_x0000_i1096" type="#_x0000_t75" style="width:3in;height:119.6pt" o:ole="">
                  <v:imagedata r:id="rId53" o:title=""/>
                </v:shape>
                <o:OLEObject Type="Embed" ProgID="Equation.DSMT4" ShapeID="_x0000_i1096" DrawAspect="Content" ObjectID="_1462887729" r:id="rId54"/>
              </w:object>
            </w:r>
            <w:bookmarkEnd w:id="0"/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668697E7" w14:textId="4A4DE958" w:rsidR="0007596C" w:rsidRDefault="00765BAF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14C4506C">
                <v:shape id="_x0000_i1098" type="#_x0000_t75" style="width:219.5pt;height:117.3pt" o:ole="">
                  <v:imagedata r:id="rId55" o:title=""/>
                </v:shape>
                <o:OLEObject Type="Embed" ProgID="Equation.DSMT4" ShapeID="_x0000_i1098" DrawAspect="Content" ObjectID="_1462887730" r:id="rId56"/>
              </w:object>
            </w:r>
          </w:p>
        </w:tc>
      </w:tr>
      <w:tr w:rsidR="0007596C" w14:paraId="0214BA81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11F6C30A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42A51B44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5313E83A" w14:textId="7777777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7128800">
                <v:shape id="_x0000_i1049" type="#_x0000_t75" style="width:22.05pt;height:20.9pt" o:ole="">
                  <v:imagedata r:id="rId57" o:title=""/>
                </v:shape>
                <o:OLEObject Type="Embed" ProgID="Equation.DSMT4" ShapeID="_x0000_i1049" DrawAspect="Content" ObjectID="_1462887731" r:id="rId5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3DC0E1D2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2BA40C95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4F837B0E" w14:textId="77777777" w:rsidR="0007596C" w:rsidRDefault="0007596C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CF8200B">
                <v:shape id="_x0000_i1050" type="#_x0000_t75" style="width:22.05pt;height:20.9pt" o:ole="">
                  <v:imagedata r:id="rId59" o:title=""/>
                </v:shape>
                <o:OLEObject Type="Embed" ProgID="Equation.DSMT4" ShapeID="_x0000_i1050" DrawAspect="Content" ObjectID="_1462887732" r:id="rId6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4B3366BD" w14:textId="77777777" w:rsidTr="00CA35A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7043A859" w14:textId="388AE242" w:rsidR="0007596C" w:rsidRDefault="00765BAF" w:rsidP="0007596C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4"/>
                <w:sz w:val="20"/>
                <w:szCs w:val="20"/>
              </w:rPr>
              <w:object w:dxaOrig="220" w:dyaOrig="180" w14:anchorId="68524E18">
                <v:shape id="_x0000_i1103" type="#_x0000_t75" style="width:141.7pt;height:114.95pt" o:ole="">
                  <v:imagedata r:id="rId61" o:title=""/>
                </v:shape>
                <o:OLEObject Type="Embed" ProgID="Equation.DSMT4" ShapeID="_x0000_i1103" DrawAspect="Content" ObjectID="_1462887733" r:id="rId62"/>
              </w:object>
            </w:r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6E9E5518" w14:textId="3F02C527" w:rsidR="0007596C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65FC23CA">
                <v:shape id="_x0000_i1100" type="#_x0000_t75" style="width:225.3pt;height:119.6pt" o:ole="">
                  <v:imagedata r:id="rId63" o:title=""/>
                </v:shape>
                <o:OLEObject Type="Embed" ProgID="Equation.DSMT4" ShapeID="_x0000_i1100" DrawAspect="Content" ObjectID="_1462887734" r:id="rId64"/>
              </w:object>
            </w:r>
          </w:p>
        </w:tc>
      </w:tr>
      <w:tr w:rsidR="0007596C" w14:paraId="1533B57B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0DF94598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2EEF7F08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34E93331" w14:textId="77777777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733D1138">
                <v:shape id="_x0000_i1053" type="#_x0000_t75" style="width:22.05pt;height:20.9pt" o:ole="">
                  <v:imagedata r:id="rId65" o:title=""/>
                </v:shape>
                <o:OLEObject Type="Embed" ProgID="Equation.DSMT4" ShapeID="_x0000_i1053" DrawAspect="Content" ObjectID="_1462887735" r:id="rId6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715DBE1B" w14:textId="77777777" w:rsidR="0007596C" w:rsidRPr="0007596C" w:rsidRDefault="0007596C" w:rsidP="0007596C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45313CF" w14:textId="77777777" w:rsidR="0007596C" w:rsidRPr="0007596C" w:rsidRDefault="0007596C" w:rsidP="0007596C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722BCBBB" w14:textId="77777777" w:rsidR="0007596C" w:rsidRPr="0007596C" w:rsidRDefault="0007596C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8CA8EB4">
                <v:shape id="_x0000_i1054" type="#_x0000_t75" style="width:22.05pt;height:20.9pt" o:ole="">
                  <v:imagedata r:id="rId67" o:title=""/>
                </v:shape>
                <o:OLEObject Type="Embed" ProgID="Equation.DSMT4" ShapeID="_x0000_i1054" DrawAspect="Content" ObjectID="_1462887736" r:id="rId6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07596C" w14:paraId="7D4BC6D5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7BC5DC90" w14:textId="0BAF23DF" w:rsidR="0007596C" w:rsidRPr="0007596C" w:rsidRDefault="00765BAF" w:rsidP="00765BAF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600" w:dyaOrig="600" w14:anchorId="1DA38B99">
                <v:shape id="_x0000_i1106" type="#_x0000_t75" style="width:103.35pt;height:103.35pt" o:ole="">
                  <v:imagedata r:id="rId69" o:title=""/>
                </v:shape>
                <o:OLEObject Type="Embed" ProgID="Equation.DSMT4" ShapeID="_x0000_i1106" DrawAspect="Content" ObjectID="_1462887737" r:id="rId70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70AB78F2" w14:textId="68355F06" w:rsidR="0007596C" w:rsidRPr="0007596C" w:rsidRDefault="00765BAF" w:rsidP="0007596C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600" w:dyaOrig="600" w14:anchorId="58FFCBAC">
                <v:shape id="_x0000_i1108" type="#_x0000_t75" style="width:111.5pt;height:111.5pt" o:ole="">
                  <v:imagedata r:id="rId71" o:title=""/>
                </v:shape>
                <o:OLEObject Type="Embed" ProgID="Equation.DSMT4" ShapeID="_x0000_i1108" DrawAspect="Content" ObjectID="_1462887738" r:id="rId72"/>
              </w:object>
            </w:r>
          </w:p>
        </w:tc>
      </w:tr>
    </w:tbl>
    <w:p w14:paraId="18E66FC3" w14:textId="1813765D" w:rsidR="00CA35A8" w:rsidRDefault="00CA35A8" w:rsidP="00D52363">
      <w:pPr>
        <w:rPr>
          <w:rFonts w:ascii="Verdana" w:hAnsi="Verdana"/>
          <w:sz w:val="18"/>
          <w:szCs w:val="18"/>
        </w:rPr>
      </w:pPr>
    </w:p>
    <w:p w14:paraId="3DB09352" w14:textId="77777777" w:rsidR="00CA35A8" w:rsidRDefault="00CA35A8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p w14:paraId="1FAF0304" w14:textId="77777777" w:rsidR="0007596C" w:rsidRDefault="0007596C" w:rsidP="00D52363">
      <w:pPr>
        <w:rPr>
          <w:rFonts w:ascii="Verdana" w:hAnsi="Verdana"/>
          <w:sz w:val="18"/>
          <w:szCs w:val="18"/>
        </w:rPr>
      </w:pPr>
    </w:p>
    <w:tbl>
      <w:tblPr>
        <w:tblStyle w:val="Tabellenraster"/>
        <w:tblW w:w="0" w:type="auto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5100"/>
        <w:gridCol w:w="5101"/>
      </w:tblGrid>
      <w:tr w:rsidR="00CA35A8" w14:paraId="7BCA7106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7C994256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1E92D5E1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223DD4D" w14:textId="77777777" w:rsidR="00CA35A8" w:rsidRPr="0007596C" w:rsidRDefault="00CA35A8" w:rsidP="00CA35A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B3965D7">
                <v:shape id="_x0000_i1057" type="#_x0000_t75" style="width:22.05pt;height:20.9pt" o:ole="">
                  <v:imagedata r:id="rId73" o:title=""/>
                </v:shape>
                <o:OLEObject Type="Embed" ProgID="Equation.DSMT4" ShapeID="_x0000_i1057" DrawAspect="Content" ObjectID="_1462887739" r:id="rId7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34ED8E2B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1873CE22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DB7B5E9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3404A2F3">
                <v:shape id="_x0000_i1058" type="#_x0000_t75" style="width:22.05pt;height:20.9pt" o:ole="">
                  <v:imagedata r:id="rId75" o:title=""/>
                </v:shape>
                <o:OLEObject Type="Embed" ProgID="Equation.DSMT4" ShapeID="_x0000_i1058" DrawAspect="Content" ObjectID="_1462887740" r:id="rId7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CA35A8" w14:paraId="4A400F8A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205EFB07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A35A8">
              <w:rPr>
                <w:rFonts w:ascii="Verdana" w:hAnsi="Verdana"/>
                <w:position w:val="-14"/>
                <w:sz w:val="20"/>
                <w:szCs w:val="20"/>
              </w:rPr>
              <w:object w:dxaOrig="1160" w:dyaOrig="440" w14:anchorId="30EC26CF">
                <v:shape id="_x0000_i1059" type="#_x0000_t75" style="width:222.95pt;height:84.75pt" o:ole="">
                  <v:imagedata r:id="rId77" o:title=""/>
                </v:shape>
                <o:OLEObject Type="Embed" ProgID="Equation.DSMT4" ShapeID="_x0000_i1059" DrawAspect="Content" ObjectID="_1462887741" r:id="rId78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76D0FB27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6"/>
                <w:sz w:val="20"/>
                <w:szCs w:val="20"/>
              </w:rPr>
              <w:object w:dxaOrig="1120" w:dyaOrig="680" w14:anchorId="6E99A791">
                <v:shape id="_x0000_i1060" type="#_x0000_t75" style="width:3in;height:131.25pt" o:ole="">
                  <v:imagedata r:id="rId79" o:title=""/>
                </v:shape>
                <o:OLEObject Type="Embed" ProgID="Equation.DSMT4" ShapeID="_x0000_i1060" DrawAspect="Content" ObjectID="_1462887742" r:id="rId80"/>
              </w:object>
            </w:r>
          </w:p>
        </w:tc>
      </w:tr>
      <w:tr w:rsidR="00CA35A8" w14:paraId="0FA3B9D2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16A0EB17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6678F8C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3DFABE8F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17BE53C0">
                <v:shape id="_x0000_i1061" type="#_x0000_t75" style="width:22.05pt;height:20.9pt" o:ole="">
                  <v:imagedata r:id="rId81" o:title=""/>
                </v:shape>
                <o:OLEObject Type="Embed" ProgID="Equation.DSMT4" ShapeID="_x0000_i1061" DrawAspect="Content" ObjectID="_1462887743" r:id="rId8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576D3F7A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152908C2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241C15B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7B9F99C7">
                <v:shape id="_x0000_i1062" type="#_x0000_t75" style="width:22.05pt;height:20.9pt" o:ole="">
                  <v:imagedata r:id="rId83" o:title=""/>
                </v:shape>
                <o:OLEObject Type="Embed" ProgID="Equation.DSMT4" ShapeID="_x0000_i1062" DrawAspect="Content" ObjectID="_1462887744" r:id="rId8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CA35A8" w14:paraId="122A6379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171C6723" w14:textId="18CDB92E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A35A8">
              <w:rPr>
                <w:rFonts w:ascii="Verdana" w:hAnsi="Verdana"/>
                <w:position w:val="-22"/>
                <w:sz w:val="20"/>
                <w:szCs w:val="20"/>
              </w:rPr>
              <w:object w:dxaOrig="1040" w:dyaOrig="840" w14:anchorId="34DB6DDD">
                <v:shape id="_x0000_i1063" type="#_x0000_t75" style="width:152.15pt;height:123.1pt" o:ole="">
                  <v:imagedata r:id="rId85" o:title=""/>
                </v:shape>
                <o:OLEObject Type="Embed" ProgID="Equation.DSMT4" ShapeID="_x0000_i1063" DrawAspect="Content" ObjectID="_1462887745" r:id="rId86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37AD65E2" w14:textId="25E70763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CA35A8">
              <w:rPr>
                <w:rFonts w:ascii="Verdana" w:hAnsi="Verdana"/>
                <w:position w:val="-28"/>
                <w:sz w:val="20"/>
                <w:szCs w:val="20"/>
              </w:rPr>
              <w:object w:dxaOrig="1940" w:dyaOrig="700" w14:anchorId="611299D0">
                <v:shape id="_x0000_i1064" type="#_x0000_t75" style="width:239.25pt;height:85.95pt" o:ole="">
                  <v:imagedata r:id="rId87" o:title=""/>
                </v:shape>
                <o:OLEObject Type="Embed" ProgID="Equation.DSMT4" ShapeID="_x0000_i1064" DrawAspect="Content" ObjectID="_1462887746" r:id="rId88"/>
              </w:object>
            </w:r>
          </w:p>
        </w:tc>
      </w:tr>
      <w:tr w:rsidR="00CA35A8" w14:paraId="1B2128FF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7F36E0A9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7755AD13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CDDB182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21A3BB4C">
                <v:shape id="_x0000_i1065" type="#_x0000_t75" style="width:22.05pt;height:20.9pt" o:ole="">
                  <v:imagedata r:id="rId89" o:title=""/>
                </v:shape>
                <o:OLEObject Type="Embed" ProgID="Equation.DSMT4" ShapeID="_x0000_i1065" DrawAspect="Content" ObjectID="_1462887747" r:id="rId9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4FEF8897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357E3D2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4DCBB665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21551A51">
                <v:shape id="_x0000_i1066" type="#_x0000_t75" style="width:22.05pt;height:20.9pt" o:ole="">
                  <v:imagedata r:id="rId91" o:title=""/>
                </v:shape>
                <o:OLEObject Type="Embed" ProgID="Equation.DSMT4" ShapeID="_x0000_i1066" DrawAspect="Content" ObjectID="_1462887748" r:id="rId9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CA35A8" w14:paraId="752D7763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622E6C1E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6"/>
                <w:sz w:val="20"/>
                <w:szCs w:val="20"/>
              </w:rPr>
              <w:object w:dxaOrig="1100" w:dyaOrig="640" w14:anchorId="58DF68BF">
                <v:shape id="_x0000_i1067" type="#_x0000_t75" style="width:211.35pt;height:123.1pt" o:ole="">
                  <v:imagedata r:id="rId93" o:title=""/>
                </v:shape>
                <o:OLEObject Type="Embed" ProgID="Equation.DSMT4" ShapeID="_x0000_i1067" DrawAspect="Content" ObjectID="_1462887749" r:id="rId94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29F69E8E" w14:textId="77777777" w:rsidR="00CA35A8" w:rsidRDefault="00CA35A8" w:rsidP="00CA35A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22"/>
                <w:sz w:val="20"/>
                <w:szCs w:val="20"/>
              </w:rPr>
              <w:object w:dxaOrig="1100" w:dyaOrig="640" w14:anchorId="0DC240A1">
                <v:shape id="_x0000_i1068" type="#_x0000_t75" style="width:211.35pt;height:123.1pt" o:ole="">
                  <v:imagedata r:id="rId95" o:title=""/>
                </v:shape>
                <o:OLEObject Type="Embed" ProgID="Equation.DSMT4" ShapeID="_x0000_i1068" DrawAspect="Content" ObjectID="_1462887750" r:id="rId96"/>
              </w:object>
            </w:r>
          </w:p>
        </w:tc>
      </w:tr>
      <w:tr w:rsidR="00CA35A8" w14:paraId="79CF461D" w14:textId="77777777" w:rsidTr="00CA35A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6C4A0DF1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7005D5DA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AE9FD6A" w14:textId="77777777" w:rsidR="00CA35A8" w:rsidRPr="0007596C" w:rsidRDefault="00CA35A8" w:rsidP="00CA35A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703620C6">
                <v:shape id="_x0000_i1069" type="#_x0000_t75" style="width:22.05pt;height:20.9pt" o:ole="">
                  <v:imagedata r:id="rId97" o:title=""/>
                </v:shape>
                <o:OLEObject Type="Embed" ProgID="Equation.DSMT4" ShapeID="_x0000_i1069" DrawAspect="Content" ObjectID="_1462887751" r:id="rId9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6DAB90AA" w14:textId="77777777" w:rsidR="00CA35A8" w:rsidRPr="0007596C" w:rsidRDefault="00CA35A8" w:rsidP="00CA35A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69D9BCB2" w14:textId="77777777" w:rsidR="00CA35A8" w:rsidRPr="0007596C" w:rsidRDefault="00CA35A8" w:rsidP="00CA35A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128EB14" w14:textId="77777777" w:rsidR="00CA35A8" w:rsidRPr="0007596C" w:rsidRDefault="00CA35A8" w:rsidP="00CA35A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67944649">
                <v:shape id="_x0000_i1070" type="#_x0000_t75" style="width:22.05pt;height:20.9pt" o:ole="">
                  <v:imagedata r:id="rId99" o:title=""/>
                </v:shape>
                <o:OLEObject Type="Embed" ProgID="Equation.DSMT4" ShapeID="_x0000_i1070" DrawAspect="Content" ObjectID="_1462887752" r:id="rId10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CA35A8" w14:paraId="0610E1EB" w14:textId="77777777" w:rsidTr="00CA35A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1FC1BD4C" w14:textId="77777777" w:rsidR="00CA35A8" w:rsidRPr="0007596C" w:rsidRDefault="00CA35A8" w:rsidP="00CA35A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A35A8">
              <w:rPr>
                <w:rFonts w:ascii="Verdana" w:hAnsi="Verdana"/>
                <w:position w:val="-26"/>
                <w:sz w:val="20"/>
                <w:szCs w:val="20"/>
              </w:rPr>
              <w:object w:dxaOrig="1100" w:dyaOrig="680" w14:anchorId="3E595030">
                <v:shape id="_x0000_i1071" type="#_x0000_t75" style="width:211.35pt;height:131.25pt" o:ole="">
                  <v:imagedata r:id="rId101" o:title=""/>
                </v:shape>
                <o:OLEObject Type="Embed" ProgID="Equation.DSMT4" ShapeID="_x0000_i1071" DrawAspect="Content" ObjectID="_1462887753" r:id="rId102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6687E2B3" w14:textId="0911F1FB" w:rsidR="00CA35A8" w:rsidRPr="0007596C" w:rsidRDefault="00CA35A8" w:rsidP="00CA35A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CA35A8">
              <w:rPr>
                <w:rFonts w:ascii="Verdana" w:hAnsi="Verdana"/>
                <w:position w:val="-56"/>
                <w:sz w:val="20"/>
                <w:szCs w:val="20"/>
              </w:rPr>
              <w:object w:dxaOrig="1160" w:dyaOrig="1180" w14:anchorId="036609F9">
                <v:shape id="_x0000_i1072" type="#_x0000_t75" style="width:131.25pt;height:133.55pt" o:ole="">
                  <v:imagedata r:id="rId103" o:title=""/>
                </v:shape>
                <o:OLEObject Type="Embed" ProgID="Equation.DSMT4" ShapeID="_x0000_i1072" DrawAspect="Content" ObjectID="_1462887754" r:id="rId104"/>
              </w:object>
            </w:r>
          </w:p>
        </w:tc>
      </w:tr>
    </w:tbl>
    <w:p w14:paraId="7D5C7696" w14:textId="77777777" w:rsidR="007C20CB" w:rsidRDefault="007C20CB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br w:type="page"/>
      </w:r>
    </w:p>
    <w:p w14:paraId="3ABA2C65" w14:textId="77777777" w:rsidR="00CA35A8" w:rsidRDefault="00CA35A8" w:rsidP="00D52363">
      <w:pPr>
        <w:rPr>
          <w:rFonts w:ascii="Verdana" w:hAnsi="Verdana"/>
          <w:sz w:val="18"/>
          <w:szCs w:val="18"/>
        </w:rPr>
      </w:pPr>
    </w:p>
    <w:tbl>
      <w:tblPr>
        <w:tblStyle w:val="Tabellenraster"/>
        <w:tblW w:w="0" w:type="auto"/>
        <w:tblBorders>
          <w:top w:val="thinThickThinMediumGap" w:sz="24" w:space="0" w:color="auto"/>
          <w:left w:val="thinThickThinMediumGap" w:sz="24" w:space="0" w:color="auto"/>
          <w:bottom w:val="thinThickThinMediumGap" w:sz="24" w:space="0" w:color="auto"/>
          <w:right w:val="thinThickThinMediumGap" w:sz="24" w:space="0" w:color="auto"/>
          <w:insideH w:val="thinThickThinMediumGap" w:sz="24" w:space="0" w:color="auto"/>
          <w:insideV w:val="thinThickThinMediumGap" w:sz="24" w:space="0" w:color="auto"/>
        </w:tblBorders>
        <w:tblLook w:val="04A0" w:firstRow="1" w:lastRow="0" w:firstColumn="1" w:lastColumn="0" w:noHBand="0" w:noVBand="1"/>
      </w:tblPr>
      <w:tblGrid>
        <w:gridCol w:w="5100"/>
        <w:gridCol w:w="5101"/>
      </w:tblGrid>
      <w:tr w:rsidR="007C20CB" w14:paraId="31AEE811" w14:textId="77777777" w:rsidTr="000144D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4F2132FA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47AD7E2E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5CE90FC" w14:textId="77777777" w:rsidR="007C20CB" w:rsidRPr="0007596C" w:rsidRDefault="007C20CB" w:rsidP="000144D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73457435">
                <v:shape id="_x0000_i1073" type="#_x0000_t75" style="width:22.05pt;height:20.9pt" o:ole="">
                  <v:imagedata r:id="rId105" o:title=""/>
                </v:shape>
                <o:OLEObject Type="Embed" ProgID="Equation.DSMT4" ShapeID="_x0000_i1073" DrawAspect="Content" ObjectID="_1462887755" r:id="rId10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409D116D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64B2626E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A76FC04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4A880DE3">
                <v:shape id="_x0000_i1074" type="#_x0000_t75" style="width:22.05pt;height:20.9pt" o:ole="">
                  <v:imagedata r:id="rId107" o:title=""/>
                </v:shape>
                <o:OLEObject Type="Embed" ProgID="Equation.DSMT4" ShapeID="_x0000_i1074" DrawAspect="Content" ObjectID="_1462887756" r:id="rId108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7C20CB" w14:paraId="7672B134" w14:textId="77777777" w:rsidTr="000144D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1E099A03" w14:textId="730AF6B9" w:rsidR="007C20CB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4111B6E9">
                <v:shape id="_x0000_i1111" type="#_x0000_t75" style="width:239.25pt;height:127.75pt" o:ole="">
                  <v:imagedata r:id="rId109" o:title=""/>
                </v:shape>
                <o:OLEObject Type="Embed" ProgID="Equation.DSMT4" ShapeID="_x0000_i1111" DrawAspect="Content" ObjectID="_1462887757" r:id="rId110"/>
              </w:object>
            </w:r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716623A7" w14:textId="786ED622" w:rsidR="007C20CB" w:rsidRDefault="00765BAF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360" w:dyaOrig="260" w14:anchorId="06A80FB2">
                <v:shape id="_x0000_i1113" type="#_x0000_t75" style="width:169.55pt;height:123.1pt" o:ole="">
                  <v:imagedata r:id="rId111" o:title=""/>
                </v:shape>
                <o:OLEObject Type="Embed" ProgID="Equation.DSMT4" ShapeID="_x0000_i1113" DrawAspect="Content" ObjectID="_1462887758" r:id="rId112"/>
              </w:object>
            </w:r>
          </w:p>
        </w:tc>
      </w:tr>
      <w:tr w:rsidR="007C20CB" w14:paraId="3FEE96CD" w14:textId="77777777" w:rsidTr="000144D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29051BB1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44041C42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6CBCEA56" w14:textId="77777777" w:rsidR="007C20CB" w:rsidRDefault="007C20CB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56793E30">
                <v:shape id="_x0000_i1077" type="#_x0000_t75" style="width:22.05pt;height:20.9pt" o:ole="">
                  <v:imagedata r:id="rId113" o:title=""/>
                </v:shape>
                <o:OLEObject Type="Embed" ProgID="Equation.DSMT4" ShapeID="_x0000_i1077" DrawAspect="Content" ObjectID="_1462887759" r:id="rId11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2676E7B2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AA35448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6E525F9" w14:textId="77777777" w:rsidR="007C20CB" w:rsidRDefault="007C20CB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4538E5C">
                <v:shape id="_x0000_i1078" type="#_x0000_t75" style="width:22.05pt;height:20.9pt" o:ole="">
                  <v:imagedata r:id="rId115" o:title=""/>
                </v:shape>
                <o:OLEObject Type="Embed" ProgID="Equation.DSMT4" ShapeID="_x0000_i1078" DrawAspect="Content" ObjectID="_1462887760" r:id="rId116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7C20CB" w14:paraId="48EAD7EB" w14:textId="77777777" w:rsidTr="000144D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3F1C0C0B" w14:textId="3F755B50" w:rsidR="007C20CB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270EC718">
                <v:shape id="_x0000_i1116" type="#_x0000_t75" style="width:222.95pt;height:119.6pt" o:ole="">
                  <v:imagedata r:id="rId117" o:title=""/>
                </v:shape>
                <o:OLEObject Type="Embed" ProgID="Equation.DSMT4" ShapeID="_x0000_i1116" DrawAspect="Content" ObjectID="_1462887761" r:id="rId118"/>
              </w:object>
            </w:r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3206C61B" w14:textId="0060942E" w:rsidR="007C20CB" w:rsidRDefault="00765BAF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40" w:dyaOrig="300" w14:anchorId="143CED19">
                <v:shape id="_x0000_i1118" type="#_x0000_t75" style="width:213.7pt;height:118.45pt" o:ole="">
                  <v:imagedata r:id="rId119" o:title=""/>
                </v:shape>
                <o:OLEObject Type="Embed" ProgID="Equation.DSMT4" ShapeID="_x0000_i1118" DrawAspect="Content" ObjectID="_1462887762" r:id="rId120"/>
              </w:object>
            </w:r>
          </w:p>
        </w:tc>
      </w:tr>
      <w:tr w:rsidR="007C20CB" w14:paraId="7945D33F" w14:textId="77777777" w:rsidTr="000144D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746A319A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28FDDBFB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2DECE98D" w14:textId="77777777" w:rsidR="007C20CB" w:rsidRDefault="007C20CB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46335214">
                <v:shape id="_x0000_i1081" type="#_x0000_t75" style="width:22.05pt;height:20.9pt" o:ole="">
                  <v:imagedata r:id="rId121" o:title=""/>
                </v:shape>
                <o:OLEObject Type="Embed" ProgID="Equation.DSMT4" ShapeID="_x0000_i1081" DrawAspect="Content" ObjectID="_1462887763" r:id="rId12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74C896FE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4E558722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422DFCBE" w14:textId="77777777" w:rsidR="007C20CB" w:rsidRDefault="007C20CB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39E0AB46">
                <v:shape id="_x0000_i1082" type="#_x0000_t75" style="width:22.05pt;height:20.9pt" o:ole="">
                  <v:imagedata r:id="rId123" o:title=""/>
                </v:shape>
                <o:OLEObject Type="Embed" ProgID="Equation.DSMT4" ShapeID="_x0000_i1082" DrawAspect="Content" ObjectID="_1462887764" r:id="rId124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7C20CB" w14:paraId="579C8E5B" w14:textId="77777777" w:rsidTr="000144D8">
        <w:tc>
          <w:tcPr>
            <w:tcW w:w="5100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06C60A02" w14:textId="5FA7D96C" w:rsidR="007C20CB" w:rsidRDefault="00765BAF" w:rsidP="00765BAF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4"/>
                <w:sz w:val="20"/>
                <w:szCs w:val="20"/>
              </w:rPr>
              <w:object w:dxaOrig="220" w:dyaOrig="180" w14:anchorId="1AD77A26">
                <v:shape id="_x0000_i1121" type="#_x0000_t75" style="width:141.7pt;height:114.95pt" o:ole="">
                  <v:imagedata r:id="rId125" o:title=""/>
                </v:shape>
                <o:OLEObject Type="Embed" ProgID="Equation.DSMT4" ShapeID="_x0000_i1121" DrawAspect="Content" ObjectID="_1462887765" r:id="rId126"/>
              </w:object>
            </w:r>
          </w:p>
        </w:tc>
        <w:tc>
          <w:tcPr>
            <w:tcW w:w="5101" w:type="dxa"/>
            <w:tcBorders>
              <w:top w:val="single" w:sz="4" w:space="0" w:color="auto"/>
              <w:bottom w:val="thinThickThinMediumGap" w:sz="24" w:space="0" w:color="auto"/>
            </w:tcBorders>
            <w:vAlign w:val="center"/>
          </w:tcPr>
          <w:p w14:paraId="767A946A" w14:textId="3185C9DA" w:rsidR="007C20CB" w:rsidRDefault="00765BAF" w:rsidP="000144D8">
            <w:pPr>
              <w:jc w:val="center"/>
              <w:rPr>
                <w:rFonts w:ascii="Verdana" w:hAnsi="Verdana"/>
                <w:sz w:val="18"/>
                <w:szCs w:val="18"/>
              </w:rPr>
            </w:pPr>
            <w:r w:rsidRPr="0007596C">
              <w:rPr>
                <w:rFonts w:ascii="Verdana" w:hAnsi="Verdana"/>
                <w:position w:val="-10"/>
                <w:sz w:val="20"/>
                <w:szCs w:val="20"/>
              </w:rPr>
              <w:object w:dxaOrig="560" w:dyaOrig="300" w14:anchorId="454CE1F8">
                <v:shape id="_x0000_i1123" type="#_x0000_t75" style="width:227.6pt;height:121.95pt" o:ole="">
                  <v:imagedata r:id="rId127" o:title=""/>
                </v:shape>
                <o:OLEObject Type="Embed" ProgID="Equation.DSMT4" ShapeID="_x0000_i1123" DrawAspect="Content" ObjectID="_1462887766" r:id="rId128"/>
              </w:object>
            </w:r>
          </w:p>
        </w:tc>
      </w:tr>
      <w:tr w:rsidR="007C20CB" w14:paraId="0D7EFCA4" w14:textId="77777777" w:rsidTr="000144D8">
        <w:tc>
          <w:tcPr>
            <w:tcW w:w="5100" w:type="dxa"/>
            <w:tcBorders>
              <w:bottom w:val="single" w:sz="4" w:space="0" w:color="auto"/>
            </w:tcBorders>
            <w:vAlign w:val="center"/>
          </w:tcPr>
          <w:p w14:paraId="2C0E2FF9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3753210D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0B27AF0A" w14:textId="77777777" w:rsidR="007C20CB" w:rsidRPr="0007596C" w:rsidRDefault="007C20CB" w:rsidP="000144D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11BCA962">
                <v:shape id="_x0000_i1085" type="#_x0000_t75" style="width:22.05pt;height:20.9pt" o:ole="">
                  <v:imagedata r:id="rId129" o:title=""/>
                </v:shape>
                <o:OLEObject Type="Embed" ProgID="Equation.DSMT4" ShapeID="_x0000_i1085" DrawAspect="Content" ObjectID="_1462887767" r:id="rId130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  <w:tc>
          <w:tcPr>
            <w:tcW w:w="5101" w:type="dxa"/>
            <w:tcBorders>
              <w:bottom w:val="single" w:sz="4" w:space="0" w:color="auto"/>
            </w:tcBorders>
            <w:vAlign w:val="center"/>
          </w:tcPr>
          <w:p w14:paraId="0C72D8C5" w14:textId="77777777" w:rsidR="007C20CB" w:rsidRPr="0007596C" w:rsidRDefault="007C20CB" w:rsidP="000144D8">
            <w:pPr>
              <w:jc w:val="center"/>
              <w:rPr>
                <w:rFonts w:ascii="Verdana" w:hAnsi="Verdana"/>
                <w:b/>
                <w:i/>
                <w:color w:val="FF0000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 xml:space="preserve">Galeriegang </w:t>
            </w:r>
          </w:p>
          <w:p w14:paraId="2CF2B1A5" w14:textId="77777777" w:rsidR="007C20CB" w:rsidRPr="0007596C" w:rsidRDefault="007C20CB" w:rsidP="000144D8">
            <w:pPr>
              <w:jc w:val="center"/>
              <w:rPr>
                <w:rFonts w:ascii="Verdana" w:hAnsi="Verdana"/>
              </w:rPr>
            </w:pPr>
            <w:r w:rsidRPr="0007596C">
              <w:rPr>
                <w:rFonts w:ascii="Verdana" w:hAnsi="Verdana"/>
                <w:b/>
                <w:i/>
                <w:color w:val="FF0000"/>
              </w:rPr>
              <w:t>Grenzwert von Zahlenfolgen</w:t>
            </w:r>
          </w:p>
          <w:p w14:paraId="7595C3A1" w14:textId="77777777" w:rsidR="007C20CB" w:rsidRPr="0007596C" w:rsidRDefault="007C20CB" w:rsidP="000144D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07596C">
              <w:rPr>
                <w:rFonts w:ascii="Verdana" w:hAnsi="Verdana"/>
                <w:sz w:val="20"/>
                <w:szCs w:val="20"/>
              </w:rPr>
              <w:t xml:space="preserve">Gib den Grenzwert der Zahlenfolgen </w:t>
            </w:r>
            <w:r w:rsidRPr="0007596C">
              <w:rPr>
                <w:rFonts w:ascii="Verdana" w:hAnsi="Verdana"/>
                <w:position w:val="-16"/>
                <w:sz w:val="20"/>
                <w:szCs w:val="20"/>
              </w:rPr>
              <w:object w:dxaOrig="440" w:dyaOrig="420" w14:anchorId="0DBAC7B5">
                <v:shape id="_x0000_i1086" type="#_x0000_t75" style="width:22.05pt;height:20.9pt" o:ole="">
                  <v:imagedata r:id="rId131" o:title=""/>
                </v:shape>
                <o:OLEObject Type="Embed" ProgID="Equation.DSMT4" ShapeID="_x0000_i1086" DrawAspect="Content" ObjectID="_1462887768" r:id="rId132"/>
              </w:object>
            </w:r>
            <w:r w:rsidRPr="0007596C">
              <w:rPr>
                <w:rFonts w:ascii="Verdana" w:hAnsi="Verdana"/>
                <w:sz w:val="20"/>
                <w:szCs w:val="20"/>
              </w:rPr>
              <w:t xml:space="preserve"> an.</w:t>
            </w:r>
          </w:p>
        </w:tc>
      </w:tr>
      <w:tr w:rsidR="007C20CB" w14:paraId="06007156" w14:textId="77777777" w:rsidTr="000144D8">
        <w:tc>
          <w:tcPr>
            <w:tcW w:w="5100" w:type="dxa"/>
            <w:tcBorders>
              <w:top w:val="single" w:sz="4" w:space="0" w:color="auto"/>
            </w:tcBorders>
            <w:vAlign w:val="center"/>
          </w:tcPr>
          <w:p w14:paraId="5BAECA83" w14:textId="5A828F21" w:rsidR="007C20CB" w:rsidRPr="0007596C" w:rsidRDefault="00314A3E" w:rsidP="000144D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7C20CB">
              <w:rPr>
                <w:rFonts w:ascii="Verdana" w:hAnsi="Verdana"/>
                <w:position w:val="-10"/>
                <w:sz w:val="20"/>
                <w:szCs w:val="20"/>
              </w:rPr>
              <w:object w:dxaOrig="540" w:dyaOrig="300" w14:anchorId="518C1995">
                <v:shape id="_x0000_i1087" type="#_x0000_t75" style="width:233.4pt;height:128.9pt" o:ole="">
                  <v:imagedata r:id="rId133" o:title=""/>
                </v:shape>
                <o:OLEObject Type="Embed" ProgID="Equation.DSMT4" ShapeID="_x0000_i1087" DrawAspect="Content" ObjectID="_1462887769" r:id="rId134"/>
              </w:object>
            </w:r>
          </w:p>
        </w:tc>
        <w:tc>
          <w:tcPr>
            <w:tcW w:w="5101" w:type="dxa"/>
            <w:tcBorders>
              <w:top w:val="single" w:sz="4" w:space="0" w:color="auto"/>
            </w:tcBorders>
            <w:vAlign w:val="center"/>
          </w:tcPr>
          <w:p w14:paraId="5B9BE080" w14:textId="4946C157" w:rsidR="007C20CB" w:rsidRPr="0007596C" w:rsidRDefault="00550222" w:rsidP="000144D8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7C20CB">
              <w:rPr>
                <w:rFonts w:ascii="Verdana" w:hAnsi="Verdana"/>
                <w:position w:val="-10"/>
                <w:sz w:val="20"/>
                <w:szCs w:val="20"/>
              </w:rPr>
              <w:object w:dxaOrig="540" w:dyaOrig="300" w14:anchorId="06BE5721">
                <v:shape id="_x0000_i1088" type="#_x0000_t75" style="width:225.3pt;height:126.6pt" o:ole="">
                  <v:imagedata r:id="rId135" o:title=""/>
                </v:shape>
                <o:OLEObject Type="Embed" ProgID="Equation.DSMT4" ShapeID="_x0000_i1088" DrawAspect="Content" ObjectID="_1462887770" r:id="rId136"/>
              </w:object>
            </w:r>
          </w:p>
        </w:tc>
      </w:tr>
    </w:tbl>
    <w:p w14:paraId="5F3E4762" w14:textId="77777777" w:rsidR="007C20CB" w:rsidRPr="005435D6" w:rsidRDefault="007C20CB" w:rsidP="00D52363">
      <w:pPr>
        <w:rPr>
          <w:rFonts w:ascii="Verdana" w:hAnsi="Verdana"/>
          <w:sz w:val="18"/>
          <w:szCs w:val="18"/>
        </w:rPr>
      </w:pPr>
    </w:p>
    <w:sectPr w:rsidR="007C20CB" w:rsidRPr="005435D6" w:rsidSect="00F26CBC">
      <w:headerReference w:type="default" r:id="rId137"/>
      <w:pgSz w:w="11905" w:h="16837" w:code="9"/>
      <w:pgMar w:top="394" w:right="851" w:bottom="567" w:left="993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C4FCAA6" w14:textId="77777777" w:rsidR="00314A3E" w:rsidRDefault="00314A3E">
      <w:r>
        <w:separator/>
      </w:r>
    </w:p>
  </w:endnote>
  <w:endnote w:type="continuationSeparator" w:id="0">
    <w:p w14:paraId="3B557BBD" w14:textId="77777777" w:rsidR="00314A3E" w:rsidRDefault="00314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1B90478" w14:textId="77777777" w:rsidR="00314A3E" w:rsidRDefault="00314A3E">
      <w:r>
        <w:separator/>
      </w:r>
    </w:p>
  </w:footnote>
  <w:footnote w:type="continuationSeparator" w:id="0">
    <w:p w14:paraId="00FFBFDF" w14:textId="77777777" w:rsidR="00314A3E" w:rsidRDefault="00314A3E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C86AF4E" w14:textId="29197792" w:rsidR="00314A3E" w:rsidRDefault="00314A3E" w:rsidP="00537213">
    <w:pPr>
      <w:rPr>
        <w:rFonts w:ascii="Courier New" w:hAnsi="Courier New" w:cs="Courier New"/>
        <w:sz w:val="20"/>
      </w:rPr>
    </w:pPr>
    <w:r w:rsidRPr="00537213">
      <w:rPr>
        <w:rFonts w:ascii="Courier New" w:hAnsi="Courier New" w:cs="Courier New"/>
        <w:sz w:val="20"/>
        <w:szCs w:val="20"/>
      </w:rPr>
      <w:t xml:space="preserve">Philipp - Melanchthon </w:t>
    </w:r>
    <w:r>
      <w:rPr>
        <w:rFonts w:ascii="Courier New" w:hAnsi="Courier New" w:cs="Courier New"/>
        <w:sz w:val="20"/>
        <w:szCs w:val="20"/>
      </w:rPr>
      <w:t>–</w:t>
    </w:r>
    <w:r w:rsidRPr="00537213">
      <w:rPr>
        <w:rFonts w:ascii="Courier New" w:hAnsi="Courier New" w:cs="Courier New"/>
        <w:sz w:val="20"/>
        <w:szCs w:val="20"/>
      </w:rPr>
      <w:t> Gymnasium</w:t>
    </w:r>
    <w:r>
      <w:rPr>
        <w:rFonts w:ascii="Courier New" w:hAnsi="Courier New" w:cs="Courier New"/>
        <w:sz w:val="20"/>
        <w:szCs w:val="20"/>
      </w:rPr>
      <w:t xml:space="preserve">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  <w:t>Mathematik Kl. 10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BB3F61"/>
    <w:multiLevelType w:val="multilevel"/>
    <w:tmpl w:val="4ABEBB3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72CF5277"/>
    <w:multiLevelType w:val="hybridMultilevel"/>
    <w:tmpl w:val="5D0C14D0"/>
    <w:lvl w:ilvl="0" w:tplc="0407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CA4F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366B"/>
    <w:rsid w:val="000144D8"/>
    <w:rsid w:val="0007596C"/>
    <w:rsid w:val="000B3983"/>
    <w:rsid w:val="000E653A"/>
    <w:rsid w:val="000E7B7A"/>
    <w:rsid w:val="000F7B6B"/>
    <w:rsid w:val="0013505C"/>
    <w:rsid w:val="00146EC8"/>
    <w:rsid w:val="001965E1"/>
    <w:rsid w:val="001B4A11"/>
    <w:rsid w:val="001F485F"/>
    <w:rsid w:val="00223B53"/>
    <w:rsid w:val="00225E9E"/>
    <w:rsid w:val="00231916"/>
    <w:rsid w:val="002A3343"/>
    <w:rsid w:val="00302DDD"/>
    <w:rsid w:val="00314837"/>
    <w:rsid w:val="00314A3E"/>
    <w:rsid w:val="003436BD"/>
    <w:rsid w:val="00343DAD"/>
    <w:rsid w:val="0035663B"/>
    <w:rsid w:val="00382892"/>
    <w:rsid w:val="003E15F0"/>
    <w:rsid w:val="003F11F9"/>
    <w:rsid w:val="0046146A"/>
    <w:rsid w:val="004B767B"/>
    <w:rsid w:val="004D0A5E"/>
    <w:rsid w:val="00501BC3"/>
    <w:rsid w:val="00501D97"/>
    <w:rsid w:val="00537213"/>
    <w:rsid w:val="005435D6"/>
    <w:rsid w:val="00550222"/>
    <w:rsid w:val="0055556E"/>
    <w:rsid w:val="00562DDE"/>
    <w:rsid w:val="005B2A80"/>
    <w:rsid w:val="005B4A49"/>
    <w:rsid w:val="00637011"/>
    <w:rsid w:val="006C5E8F"/>
    <w:rsid w:val="006D4D7D"/>
    <w:rsid w:val="00765BAF"/>
    <w:rsid w:val="007C20CB"/>
    <w:rsid w:val="007D5EF6"/>
    <w:rsid w:val="00810EA1"/>
    <w:rsid w:val="008C2506"/>
    <w:rsid w:val="00911FA9"/>
    <w:rsid w:val="00967BDE"/>
    <w:rsid w:val="009A7AA3"/>
    <w:rsid w:val="009B1219"/>
    <w:rsid w:val="009D40D1"/>
    <w:rsid w:val="00A61357"/>
    <w:rsid w:val="00AF0961"/>
    <w:rsid w:val="00B75FDB"/>
    <w:rsid w:val="00BC4767"/>
    <w:rsid w:val="00CA35A8"/>
    <w:rsid w:val="00D032A9"/>
    <w:rsid w:val="00D52363"/>
    <w:rsid w:val="00D875D1"/>
    <w:rsid w:val="00E140BE"/>
    <w:rsid w:val="00E2366B"/>
    <w:rsid w:val="00E23996"/>
    <w:rsid w:val="00E4623C"/>
    <w:rsid w:val="00E554F4"/>
    <w:rsid w:val="00E71BF3"/>
    <w:rsid w:val="00F26CBC"/>
    <w:rsid w:val="00F51447"/>
    <w:rsid w:val="00F61A89"/>
    <w:rsid w:val="00FA0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5C0AE79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4">
    <w:name w:val="heading 4"/>
    <w:basedOn w:val="Standard"/>
    <w:link w:val="berschrift4Zeichen"/>
    <w:uiPriority w:val="9"/>
    <w:qFormat/>
    <w:rsid w:val="00537213"/>
    <w:pPr>
      <w:spacing w:before="100" w:beforeAutospacing="1" w:after="100" w:afterAutospacing="1"/>
      <w:outlineLvl w:val="3"/>
    </w:pPr>
    <w:rPr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customStyle="1" w:styleId="berschrift4Zeichen">
    <w:name w:val="Überschrift 4 Zeichen"/>
    <w:link w:val="berschrift4"/>
    <w:uiPriority w:val="9"/>
    <w:rsid w:val="00537213"/>
    <w:rPr>
      <w:b/>
      <w:bCs/>
      <w:sz w:val="24"/>
      <w:szCs w:val="24"/>
    </w:rPr>
  </w:style>
  <w:style w:type="paragraph" w:styleId="Textkrper">
    <w:name w:val="Body Text"/>
    <w:basedOn w:val="Standard"/>
    <w:link w:val="TextkrperZeichen"/>
    <w:semiHidden/>
    <w:rsid w:val="005B2A80"/>
    <w:pPr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character" w:customStyle="1" w:styleId="TextkrperZeichen">
    <w:name w:val="Textkörper Zeichen"/>
    <w:link w:val="Textkrper"/>
    <w:semiHidden/>
    <w:rsid w:val="005B2A80"/>
    <w:rPr>
      <w:rFonts w:ascii="Arial" w:hAnsi="Arial" w:cs="Arial"/>
      <w:sz w:val="22"/>
      <w:szCs w:val="22"/>
    </w:rPr>
  </w:style>
  <w:style w:type="table" w:customStyle="1" w:styleId="Tabellengitternetz">
    <w:name w:val="Tabellengitternetz"/>
    <w:basedOn w:val="NormaleTabelle"/>
    <w:uiPriority w:val="59"/>
    <w:rsid w:val="00FA0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lenraster">
    <w:name w:val="Table Grid"/>
    <w:basedOn w:val="NormaleTabelle"/>
    <w:uiPriority w:val="59"/>
    <w:rsid w:val="00225E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82892"/>
    <w:rPr>
      <w:rFonts w:ascii="Lucida Grande" w:hAnsi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82892"/>
    <w:rPr>
      <w:rFonts w:ascii="Lucida Grande" w:hAnsi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4">
    <w:name w:val="heading 4"/>
    <w:basedOn w:val="Standard"/>
    <w:link w:val="berschrift4Zeichen"/>
    <w:uiPriority w:val="9"/>
    <w:qFormat/>
    <w:rsid w:val="00537213"/>
    <w:pPr>
      <w:spacing w:before="100" w:beforeAutospacing="1" w:after="100" w:afterAutospacing="1"/>
      <w:outlineLvl w:val="3"/>
    </w:pPr>
    <w:rPr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customStyle="1" w:styleId="berschrift4Zeichen">
    <w:name w:val="Überschrift 4 Zeichen"/>
    <w:link w:val="berschrift4"/>
    <w:uiPriority w:val="9"/>
    <w:rsid w:val="00537213"/>
    <w:rPr>
      <w:b/>
      <w:bCs/>
      <w:sz w:val="24"/>
      <w:szCs w:val="24"/>
    </w:rPr>
  </w:style>
  <w:style w:type="paragraph" w:styleId="Textkrper">
    <w:name w:val="Body Text"/>
    <w:basedOn w:val="Standard"/>
    <w:link w:val="TextkrperZeichen"/>
    <w:semiHidden/>
    <w:rsid w:val="005B2A80"/>
    <w:pPr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character" w:customStyle="1" w:styleId="TextkrperZeichen">
    <w:name w:val="Textkörper Zeichen"/>
    <w:link w:val="Textkrper"/>
    <w:semiHidden/>
    <w:rsid w:val="005B2A80"/>
    <w:rPr>
      <w:rFonts w:ascii="Arial" w:hAnsi="Arial" w:cs="Arial"/>
      <w:sz w:val="22"/>
      <w:szCs w:val="22"/>
    </w:rPr>
  </w:style>
  <w:style w:type="table" w:customStyle="1" w:styleId="Tabellengitternetz">
    <w:name w:val="Tabellengitternetz"/>
    <w:basedOn w:val="NormaleTabelle"/>
    <w:uiPriority w:val="59"/>
    <w:rsid w:val="00FA090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lenraster">
    <w:name w:val="Table Grid"/>
    <w:basedOn w:val="NormaleTabelle"/>
    <w:uiPriority w:val="59"/>
    <w:rsid w:val="00225E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82892"/>
    <w:rPr>
      <w:rFonts w:ascii="Lucida Grande" w:hAnsi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82892"/>
    <w:rPr>
      <w:rFonts w:ascii="Lucida Grande" w:hAnsi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803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236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7.emf"/><Relationship Id="rId62" Type="http://schemas.openxmlformats.org/officeDocument/2006/relationships/oleObject" Target="embeddings/oleObject27.bin"/><Relationship Id="rId63" Type="http://schemas.openxmlformats.org/officeDocument/2006/relationships/image" Target="media/image28.emf"/><Relationship Id="rId64" Type="http://schemas.openxmlformats.org/officeDocument/2006/relationships/oleObject" Target="embeddings/oleObject28.bin"/><Relationship Id="rId65" Type="http://schemas.openxmlformats.org/officeDocument/2006/relationships/image" Target="media/image29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0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1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90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3.emf"/><Relationship Id="rId94" Type="http://schemas.openxmlformats.org/officeDocument/2006/relationships/oleObject" Target="embeddings/oleObject43.bin"/><Relationship Id="rId95" Type="http://schemas.openxmlformats.org/officeDocument/2006/relationships/image" Target="media/image44.emf"/><Relationship Id="rId96" Type="http://schemas.openxmlformats.org/officeDocument/2006/relationships/oleObject" Target="embeddings/oleObject44.bin"/><Relationship Id="rId101" Type="http://schemas.openxmlformats.org/officeDocument/2006/relationships/image" Target="media/image47.emf"/><Relationship Id="rId102" Type="http://schemas.openxmlformats.org/officeDocument/2006/relationships/oleObject" Target="embeddings/oleObject47.bin"/><Relationship Id="rId103" Type="http://schemas.openxmlformats.org/officeDocument/2006/relationships/image" Target="media/image48.emf"/><Relationship Id="rId104" Type="http://schemas.openxmlformats.org/officeDocument/2006/relationships/oleObject" Target="embeddings/oleObject48.bin"/><Relationship Id="rId105" Type="http://schemas.openxmlformats.org/officeDocument/2006/relationships/image" Target="media/image49.emf"/><Relationship Id="rId106" Type="http://schemas.openxmlformats.org/officeDocument/2006/relationships/oleObject" Target="embeddings/oleObject49.bin"/><Relationship Id="rId107" Type="http://schemas.openxmlformats.org/officeDocument/2006/relationships/image" Target="media/image50.emf"/><Relationship Id="rId108" Type="http://schemas.openxmlformats.org/officeDocument/2006/relationships/oleObject" Target="embeddings/oleObject50.bin"/><Relationship Id="rId109" Type="http://schemas.openxmlformats.org/officeDocument/2006/relationships/image" Target="media/image51.emf"/><Relationship Id="rId97" Type="http://schemas.openxmlformats.org/officeDocument/2006/relationships/image" Target="media/image45.emf"/><Relationship Id="rId98" Type="http://schemas.openxmlformats.org/officeDocument/2006/relationships/oleObject" Target="embeddings/oleObject45.bin"/><Relationship Id="rId99" Type="http://schemas.openxmlformats.org/officeDocument/2006/relationships/image" Target="media/image46.emf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00" Type="http://schemas.openxmlformats.org/officeDocument/2006/relationships/oleObject" Target="embeddings/oleObject46.bin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70" Type="http://schemas.openxmlformats.org/officeDocument/2006/relationships/oleObject" Target="embeddings/oleObject31.bin"/><Relationship Id="rId71" Type="http://schemas.openxmlformats.org/officeDocument/2006/relationships/image" Target="media/image32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3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4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5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6.emf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136" Type="http://schemas.openxmlformats.org/officeDocument/2006/relationships/oleObject" Target="embeddings/oleObject64.bin"/><Relationship Id="rId137" Type="http://schemas.openxmlformats.org/officeDocument/2006/relationships/header" Target="header1.xml"/><Relationship Id="rId138" Type="http://schemas.openxmlformats.org/officeDocument/2006/relationships/fontTable" Target="fontTable.xml"/><Relationship Id="rId139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110" Type="http://schemas.openxmlformats.org/officeDocument/2006/relationships/oleObject" Target="embeddings/oleObject51.bin"/><Relationship Id="rId111" Type="http://schemas.openxmlformats.org/officeDocument/2006/relationships/image" Target="media/image52.emf"/><Relationship Id="rId112" Type="http://schemas.openxmlformats.org/officeDocument/2006/relationships/oleObject" Target="embeddings/oleObject52.bin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7.emf"/><Relationship Id="rId82" Type="http://schemas.openxmlformats.org/officeDocument/2006/relationships/oleObject" Target="embeddings/oleObject37.bin"/><Relationship Id="rId83" Type="http://schemas.openxmlformats.org/officeDocument/2006/relationships/image" Target="media/image38.emf"/><Relationship Id="rId84" Type="http://schemas.openxmlformats.org/officeDocument/2006/relationships/oleObject" Target="embeddings/oleObject38.bin"/><Relationship Id="rId85" Type="http://schemas.openxmlformats.org/officeDocument/2006/relationships/image" Target="media/image39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0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1.e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A5D7334B-F9ED-4040-A98C-5C4B12D898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51</Words>
  <Characters>3750</Characters>
  <Application>Microsoft Macintosh Word</Application>
  <DocSecurity>0</DocSecurity>
  <Lines>250</Lines>
  <Paragraphs>18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10</vt:lpstr>
    </vt:vector>
  </TitlesOfParts>
  <Manager/>
  <Company>PMG Bautzen</Company>
  <LinksUpToDate>false</LinksUpToDate>
  <CharactersWithSpaces>411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10</dc:title>
  <dc:subject>LB 4 Funktionen</dc:subject>
  <dc:creator>J. Köcher</dc:creator>
  <cp:keywords/>
  <dc:description>Galeriegang_x000d_GW von ZF</dc:description>
  <cp:lastModifiedBy>Jens Köcher</cp:lastModifiedBy>
  <cp:revision>5</cp:revision>
  <cp:lastPrinted>2018-05-28T09:34:00Z</cp:lastPrinted>
  <dcterms:created xsi:type="dcterms:W3CDTF">2018-05-28T08:47:00Z</dcterms:created>
  <dcterms:modified xsi:type="dcterms:W3CDTF">2018-05-28T14:3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